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AA89EC3" w14:textId="4DC15A40" w:rsidR="00357B8E" w:rsidRPr="00357B8E" w:rsidRDefault="00D2191A">
      <w:pPr>
        <w:rPr>
          <w:b/>
          <w:bCs/>
        </w:rPr>
      </w:pPr>
      <w:r>
        <w:rPr>
          <w:b/>
          <w:bCs/>
        </w:rPr>
        <w:t>Εργασία</w:t>
      </w:r>
    </w:p>
    <w:p w14:paraId="2C2DA23D" w14:textId="0B829990" w:rsidR="002A67BC" w:rsidRDefault="002A67BC" w:rsidP="002A67BC">
      <w:r>
        <w:t xml:space="preserve">Δίνεται ο </w:t>
      </w:r>
      <w:proofErr w:type="spellStart"/>
      <w:r>
        <w:t>δυσδιάσταστος</w:t>
      </w:r>
      <w:proofErr w:type="spellEnd"/>
      <w:r>
        <w:t xml:space="preserve"> τετραγωνικός πίνακας:</w:t>
      </w:r>
    </w:p>
    <w:p w14:paraId="2C49CD5B" w14:textId="2657DDB3" w:rsidR="002A67BC" w:rsidRDefault="002A67BC" w:rsidP="002A67BC"/>
    <w:p w14:paraId="6FEADAAF" w14:textId="44854F3A" w:rsidR="002A67BC" w:rsidRDefault="00F31FCE" w:rsidP="002A67BC">
      <w:r w:rsidRPr="002A67BC">
        <w:rPr>
          <w:noProof/>
          <w:position w:val="-42"/>
        </w:rPr>
        <w:object w:dxaOrig="1460" w:dyaOrig="940" w14:anchorId="730763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3.25pt;height:46.95pt;mso-width-percent:0;mso-height-percent:0;mso-width-percent:0;mso-height-percent:0" o:ole="">
            <v:imagedata r:id="rId5" o:title=""/>
          </v:shape>
          <o:OLEObject Type="Embed" ProgID="Equation.DSMT4" ShapeID="_x0000_i1025" DrawAspect="Content" ObjectID="_1738140744" r:id="rId6"/>
        </w:object>
      </w:r>
    </w:p>
    <w:p w14:paraId="318296B3" w14:textId="77777777" w:rsidR="002A67BC" w:rsidRDefault="002A67BC" w:rsidP="002A67BC"/>
    <w:p w14:paraId="699ED731" w14:textId="18865F59" w:rsidR="002A67BC" w:rsidRDefault="002A67BC" w:rsidP="002A67BC">
      <w:r>
        <w:t xml:space="preserve">Να γίνει πρόγραμμα σε </w:t>
      </w:r>
      <w:r w:rsidR="00080750">
        <w:rPr>
          <w:lang w:val="en-US"/>
        </w:rPr>
        <w:t>python</w:t>
      </w:r>
      <w:r>
        <w:t>, το οποίο να εκτελεί τα εξής:</w:t>
      </w:r>
    </w:p>
    <w:p w14:paraId="3ED06FA0" w14:textId="2E8B9C5B" w:rsidR="002A67BC" w:rsidRDefault="002A67BC" w:rsidP="002A67BC">
      <w:pPr>
        <w:pStyle w:val="a3"/>
        <w:numPr>
          <w:ilvl w:val="0"/>
          <w:numId w:val="2"/>
        </w:numPr>
      </w:pPr>
      <w:r>
        <w:t>Να υπολογίζει τους μέσους όρους όλων των στηλών του Α.</w:t>
      </w:r>
    </w:p>
    <w:p w14:paraId="7787BBCB" w14:textId="631673D2" w:rsidR="002A67BC" w:rsidRDefault="002A67BC" w:rsidP="002A67BC">
      <w:pPr>
        <w:pStyle w:val="a3"/>
        <w:numPr>
          <w:ilvl w:val="0"/>
          <w:numId w:val="2"/>
        </w:numPr>
      </w:pPr>
      <w:r>
        <w:t xml:space="preserve">Να υπολογίζει τους μέσους όρους των </w:t>
      </w:r>
      <w:proofErr w:type="spellStart"/>
      <w:r>
        <w:t>διαγωνίων</w:t>
      </w:r>
      <w:proofErr w:type="spellEnd"/>
      <w:r>
        <w:t xml:space="preserve"> του Α.</w:t>
      </w:r>
    </w:p>
    <w:p w14:paraId="7E22D584" w14:textId="37D4F602" w:rsidR="002A67BC" w:rsidRDefault="002A67BC" w:rsidP="002A67BC">
      <w:pPr>
        <w:pStyle w:val="a3"/>
        <w:numPr>
          <w:ilvl w:val="0"/>
          <w:numId w:val="2"/>
        </w:numPr>
      </w:pPr>
      <w:r>
        <w:t xml:space="preserve">Αν ο μέσος όρος των μέσων όρων των στηλών (του ερωτήματος 1) είναι μεγαλύτερος από τον μέσο όρο των μέσων όρων των </w:t>
      </w:r>
      <w:proofErr w:type="spellStart"/>
      <w:r>
        <w:t>διαγωνίων</w:t>
      </w:r>
      <w:proofErr w:type="spellEnd"/>
      <w:r>
        <w:t xml:space="preserve"> (του ερωτήματος 2) τότε να εμφανίζει την ρίζα του απόλυτου αθροίσματος τον δύο πρώτων στοιχείων της πρώτης γραμμής του πίνακα, αλλιώς να εμφανίζει την ρίζα της απόλυτης διαφοράς των δύο πρώτων στοιχείων της δεύτερης στήλης του πίνακα.</w:t>
      </w:r>
    </w:p>
    <w:p w14:paraId="6A6F081E" w14:textId="091C3F79" w:rsidR="00FE74B0" w:rsidRDefault="00FE74B0" w:rsidP="002A67BC"/>
    <w:sectPr w:rsidR="00FE74B0">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4B0C31"/>
    <w:multiLevelType w:val="hybridMultilevel"/>
    <w:tmpl w:val="D054D69E"/>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7B431A94"/>
    <w:multiLevelType w:val="hybridMultilevel"/>
    <w:tmpl w:val="01E85D5C"/>
    <w:lvl w:ilvl="0" w:tplc="BD1A1A9A">
      <w:start w:val="1"/>
      <w:numFmt w:val="decimal"/>
      <w:lvlText w:val="%1&gt;"/>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16cid:durableId="1844083224">
    <w:abstractNumId w:val="1"/>
  </w:num>
  <w:num w:numId="2" w16cid:durableId="206367794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D7538"/>
    <w:rsid w:val="00032249"/>
    <w:rsid w:val="00080750"/>
    <w:rsid w:val="001D7538"/>
    <w:rsid w:val="002A67BC"/>
    <w:rsid w:val="00357B8E"/>
    <w:rsid w:val="00D2191A"/>
    <w:rsid w:val="00EF022F"/>
    <w:rsid w:val="00F31FCE"/>
    <w:rsid w:val="00FE74B0"/>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9216AF"/>
  <w15:chartTrackingRefBased/>
  <w15:docId w15:val="{CA9BC021-3CE3-4E2E-8BBE-F58E229FFA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A67B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TotalTime>
  <Pages>1</Pages>
  <Words>95</Words>
  <Characters>516</Characters>
  <Application>Microsoft Office Word</Application>
  <DocSecurity>0</DocSecurity>
  <Lines>4</Lines>
  <Paragraphs>1</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6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tsek</dc:creator>
  <cp:keywords/>
  <dc:description/>
  <cp:lastModifiedBy>Microsoft Office User</cp:lastModifiedBy>
  <cp:revision>5</cp:revision>
  <cp:lastPrinted>2023-02-17T10:06:00Z</cp:lastPrinted>
  <dcterms:created xsi:type="dcterms:W3CDTF">2020-10-11T20:54:00Z</dcterms:created>
  <dcterms:modified xsi:type="dcterms:W3CDTF">2023-02-17T1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